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7" r:id="rId19"/>
    <p:sldId id="276" r:id="rId20"/>
    <p:sldId id="278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279F"/>
    <a:srgbClr val="EE9F12"/>
    <a:srgbClr val="F30DD2"/>
    <a:srgbClr val="EF70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3" d="100"/>
          <a:sy n="83" d="100"/>
        </p:scale>
        <p:origin x="102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F1954D6-9BFF-4725-938F-478D9FB61094}" type="doc">
      <dgm:prSet loTypeId="urn:microsoft.com/office/officeart/2008/layout/VerticalCurvedList" loCatId="list" qsTypeId="urn:microsoft.com/office/officeart/2005/8/quickstyle/3d3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3040A6F1-71E1-4B3E-9017-6522F3ABA108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24D790E9-C505-419E-8DD9-6A202F08F1F7}" type="parTrans" cxnId="{C2A5123B-7A8A-4E2D-90FF-714716BD6DFF}">
      <dgm:prSet/>
      <dgm:spPr/>
      <dgm:t>
        <a:bodyPr/>
        <a:lstStyle/>
        <a:p>
          <a:endParaRPr lang="en-US"/>
        </a:p>
      </dgm:t>
    </dgm:pt>
    <dgm:pt modelId="{C6563A1B-CB56-4B29-9D0D-5B57685E49B3}" type="sibTrans" cxnId="{C2A5123B-7A8A-4E2D-90FF-714716BD6DFF}">
      <dgm:prSet/>
      <dgm:spPr/>
      <dgm:t>
        <a:bodyPr/>
        <a:lstStyle/>
        <a:p>
          <a:endParaRPr lang="en-US"/>
        </a:p>
      </dgm:t>
    </dgm:pt>
    <dgm:pt modelId="{8B1F18B9-FACD-411C-A938-DC47A45D25D9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8AF6AC6B-82D6-4062-B3C6-DC55F8A52318}" type="parTrans" cxnId="{748703B7-CD38-4AEE-8E02-374782DD2E7E}">
      <dgm:prSet/>
      <dgm:spPr/>
      <dgm:t>
        <a:bodyPr/>
        <a:lstStyle/>
        <a:p>
          <a:endParaRPr lang="en-US"/>
        </a:p>
      </dgm:t>
    </dgm:pt>
    <dgm:pt modelId="{DB8E5A8E-9052-4302-A58D-C7D631E91546}" type="sibTrans" cxnId="{748703B7-CD38-4AEE-8E02-374782DD2E7E}">
      <dgm:prSet/>
      <dgm:spPr/>
      <dgm:t>
        <a:bodyPr/>
        <a:lstStyle/>
        <a:p>
          <a:endParaRPr lang="en-US"/>
        </a:p>
      </dgm:t>
    </dgm:pt>
    <dgm:pt modelId="{CF4C73B6-7557-424C-A9BF-31639E3418FE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2BE187D4-1054-48FF-B54D-6BC770A876F4}" type="parTrans" cxnId="{ADF7FF7C-4001-43A2-A4EF-BC55A2E6E1C0}">
      <dgm:prSet/>
      <dgm:spPr/>
      <dgm:t>
        <a:bodyPr/>
        <a:lstStyle/>
        <a:p>
          <a:endParaRPr lang="en-US"/>
        </a:p>
      </dgm:t>
    </dgm:pt>
    <dgm:pt modelId="{D3ABB6B3-D221-4905-B3D7-DAF06B24DA32}" type="sibTrans" cxnId="{ADF7FF7C-4001-43A2-A4EF-BC55A2E6E1C0}">
      <dgm:prSet/>
      <dgm:spPr/>
      <dgm:t>
        <a:bodyPr/>
        <a:lstStyle/>
        <a:p>
          <a:endParaRPr lang="en-US"/>
        </a:p>
      </dgm:t>
    </dgm:pt>
    <dgm:pt modelId="{8D30A8C5-B299-41C6-9706-0B695108BA20}" type="pres">
      <dgm:prSet presAssocID="{6F1954D6-9BFF-4725-938F-478D9FB61094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7B9A49DF-1E98-4483-9A73-AA2C6381AD8D}" type="pres">
      <dgm:prSet presAssocID="{6F1954D6-9BFF-4725-938F-478D9FB61094}" presName="Name1" presStyleCnt="0"/>
      <dgm:spPr/>
    </dgm:pt>
    <dgm:pt modelId="{9ED47A06-F406-438A-BAB3-E6FEBB36A450}" type="pres">
      <dgm:prSet presAssocID="{6F1954D6-9BFF-4725-938F-478D9FB61094}" presName="cycle" presStyleCnt="0"/>
      <dgm:spPr/>
    </dgm:pt>
    <dgm:pt modelId="{56E396D1-695A-461A-BB95-4C0B8092BF06}" type="pres">
      <dgm:prSet presAssocID="{6F1954D6-9BFF-4725-938F-478D9FB61094}" presName="srcNode" presStyleLbl="node1" presStyleIdx="0" presStyleCnt="3"/>
      <dgm:spPr/>
    </dgm:pt>
    <dgm:pt modelId="{77DF57EF-EA0B-4DDB-89C6-3EE7621C2BD5}" type="pres">
      <dgm:prSet presAssocID="{6F1954D6-9BFF-4725-938F-478D9FB61094}" presName="conn" presStyleLbl="parChTrans1D2" presStyleIdx="0" presStyleCnt="1"/>
      <dgm:spPr/>
      <dgm:t>
        <a:bodyPr/>
        <a:lstStyle/>
        <a:p>
          <a:endParaRPr lang="en-US"/>
        </a:p>
      </dgm:t>
    </dgm:pt>
    <dgm:pt modelId="{F2EE7125-7BF3-4615-B6B6-B69F1D1868BE}" type="pres">
      <dgm:prSet presAssocID="{6F1954D6-9BFF-4725-938F-478D9FB61094}" presName="extraNode" presStyleLbl="node1" presStyleIdx="0" presStyleCnt="3"/>
      <dgm:spPr/>
    </dgm:pt>
    <dgm:pt modelId="{5F14D1D2-33F4-4714-816B-D7E4C9BE4B49}" type="pres">
      <dgm:prSet presAssocID="{6F1954D6-9BFF-4725-938F-478D9FB61094}" presName="dstNode" presStyleLbl="node1" presStyleIdx="0" presStyleCnt="3"/>
      <dgm:spPr/>
    </dgm:pt>
    <dgm:pt modelId="{A92893DC-98A6-4C49-9326-293D99019F88}" type="pres">
      <dgm:prSet presAssocID="{3040A6F1-71E1-4B3E-9017-6522F3ABA108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039816E-D816-44F2-92FC-36B1D3B73F06}" type="pres">
      <dgm:prSet presAssocID="{3040A6F1-71E1-4B3E-9017-6522F3ABA108}" presName="accent_1" presStyleCnt="0"/>
      <dgm:spPr/>
    </dgm:pt>
    <dgm:pt modelId="{FCBA8125-41EE-499D-8DF0-55934C0AD1D4}" type="pres">
      <dgm:prSet presAssocID="{3040A6F1-71E1-4B3E-9017-6522F3ABA108}" presName="accentRepeatNode" presStyleLbl="solidFgAcc1" presStyleIdx="0" presStyleCnt="3"/>
      <dgm:spPr/>
    </dgm:pt>
    <dgm:pt modelId="{BE67FD59-6046-400B-8493-141FFBB0EC7B}" type="pres">
      <dgm:prSet presAssocID="{8B1F18B9-FACD-411C-A938-DC47A45D25D9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7173297-2E88-49BA-AF91-1D975C79F763}" type="pres">
      <dgm:prSet presAssocID="{8B1F18B9-FACD-411C-A938-DC47A45D25D9}" presName="accent_2" presStyleCnt="0"/>
      <dgm:spPr/>
    </dgm:pt>
    <dgm:pt modelId="{42D511B0-7956-40F1-8972-2E31F561029A}" type="pres">
      <dgm:prSet presAssocID="{8B1F18B9-FACD-411C-A938-DC47A45D25D9}" presName="accentRepeatNode" presStyleLbl="solidFgAcc1" presStyleIdx="1" presStyleCnt="3"/>
      <dgm:spPr/>
    </dgm:pt>
    <dgm:pt modelId="{6FE9DE36-EF62-4FAB-9668-4ECA559AB004}" type="pres">
      <dgm:prSet presAssocID="{CF4C73B6-7557-424C-A9BF-31639E3418FE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AF8F19E-6F6C-49DA-ACFF-04F91B4F2A67}" type="pres">
      <dgm:prSet presAssocID="{CF4C73B6-7557-424C-A9BF-31639E3418FE}" presName="accent_3" presStyleCnt="0"/>
      <dgm:spPr/>
    </dgm:pt>
    <dgm:pt modelId="{6736BEAC-386E-40E4-BC99-01A892B2DEBA}" type="pres">
      <dgm:prSet presAssocID="{CF4C73B6-7557-424C-A9BF-31639E3418FE}" presName="accentRepeatNode" presStyleLbl="solidFgAcc1" presStyleIdx="2" presStyleCnt="3"/>
      <dgm:spPr/>
    </dgm:pt>
  </dgm:ptLst>
  <dgm:cxnLst>
    <dgm:cxn modelId="{748703B7-CD38-4AEE-8E02-374782DD2E7E}" srcId="{6F1954D6-9BFF-4725-938F-478D9FB61094}" destId="{8B1F18B9-FACD-411C-A938-DC47A45D25D9}" srcOrd="1" destOrd="0" parTransId="{8AF6AC6B-82D6-4062-B3C6-DC55F8A52318}" sibTransId="{DB8E5A8E-9052-4302-A58D-C7D631E91546}"/>
    <dgm:cxn modelId="{D14717F3-5E67-4111-BE39-14F8B1EF75A6}" type="presOf" srcId="{8B1F18B9-FACD-411C-A938-DC47A45D25D9}" destId="{BE67FD59-6046-400B-8493-141FFBB0EC7B}" srcOrd="0" destOrd="0" presId="urn:microsoft.com/office/officeart/2008/layout/VerticalCurvedList"/>
    <dgm:cxn modelId="{3F65DC2E-5C6C-4697-9295-42536B392F6A}" type="presOf" srcId="{3040A6F1-71E1-4B3E-9017-6522F3ABA108}" destId="{A92893DC-98A6-4C49-9326-293D99019F88}" srcOrd="0" destOrd="0" presId="urn:microsoft.com/office/officeart/2008/layout/VerticalCurvedList"/>
    <dgm:cxn modelId="{1C858345-9487-429F-93A3-0DF4D38E1D16}" type="presOf" srcId="{C6563A1B-CB56-4B29-9D0D-5B57685E49B3}" destId="{77DF57EF-EA0B-4DDB-89C6-3EE7621C2BD5}" srcOrd="0" destOrd="0" presId="urn:microsoft.com/office/officeart/2008/layout/VerticalCurvedList"/>
    <dgm:cxn modelId="{69A4D076-B82C-4CFF-97B2-6C659F64C090}" type="presOf" srcId="{6F1954D6-9BFF-4725-938F-478D9FB61094}" destId="{8D30A8C5-B299-41C6-9706-0B695108BA20}" srcOrd="0" destOrd="0" presId="urn:microsoft.com/office/officeart/2008/layout/VerticalCurvedList"/>
    <dgm:cxn modelId="{C2A5123B-7A8A-4E2D-90FF-714716BD6DFF}" srcId="{6F1954D6-9BFF-4725-938F-478D9FB61094}" destId="{3040A6F1-71E1-4B3E-9017-6522F3ABA108}" srcOrd="0" destOrd="0" parTransId="{24D790E9-C505-419E-8DD9-6A202F08F1F7}" sibTransId="{C6563A1B-CB56-4B29-9D0D-5B57685E49B3}"/>
    <dgm:cxn modelId="{989A8600-5D5C-4BCF-BDDC-485F76FBA41E}" type="presOf" srcId="{CF4C73B6-7557-424C-A9BF-31639E3418FE}" destId="{6FE9DE36-EF62-4FAB-9668-4ECA559AB004}" srcOrd="0" destOrd="0" presId="urn:microsoft.com/office/officeart/2008/layout/VerticalCurvedList"/>
    <dgm:cxn modelId="{ADF7FF7C-4001-43A2-A4EF-BC55A2E6E1C0}" srcId="{6F1954D6-9BFF-4725-938F-478D9FB61094}" destId="{CF4C73B6-7557-424C-A9BF-31639E3418FE}" srcOrd="2" destOrd="0" parTransId="{2BE187D4-1054-48FF-B54D-6BC770A876F4}" sibTransId="{D3ABB6B3-D221-4905-B3D7-DAF06B24DA32}"/>
    <dgm:cxn modelId="{D2F663E5-100E-4ABA-BA51-F2E6A39FCC87}" type="presParOf" srcId="{8D30A8C5-B299-41C6-9706-0B695108BA20}" destId="{7B9A49DF-1E98-4483-9A73-AA2C6381AD8D}" srcOrd="0" destOrd="0" presId="urn:microsoft.com/office/officeart/2008/layout/VerticalCurvedList"/>
    <dgm:cxn modelId="{0782107D-B4E2-404A-A121-DDB41DFE4608}" type="presParOf" srcId="{7B9A49DF-1E98-4483-9A73-AA2C6381AD8D}" destId="{9ED47A06-F406-438A-BAB3-E6FEBB36A450}" srcOrd="0" destOrd="0" presId="urn:microsoft.com/office/officeart/2008/layout/VerticalCurvedList"/>
    <dgm:cxn modelId="{96369236-DC70-4006-8B70-43A868A7453D}" type="presParOf" srcId="{9ED47A06-F406-438A-BAB3-E6FEBB36A450}" destId="{56E396D1-695A-461A-BB95-4C0B8092BF06}" srcOrd="0" destOrd="0" presId="urn:microsoft.com/office/officeart/2008/layout/VerticalCurvedList"/>
    <dgm:cxn modelId="{91E5CCF8-8B08-475D-870C-97F87E2514B0}" type="presParOf" srcId="{9ED47A06-F406-438A-BAB3-E6FEBB36A450}" destId="{77DF57EF-EA0B-4DDB-89C6-3EE7621C2BD5}" srcOrd="1" destOrd="0" presId="urn:microsoft.com/office/officeart/2008/layout/VerticalCurvedList"/>
    <dgm:cxn modelId="{E5C1310D-1DE3-4EBF-8440-068A78BD8362}" type="presParOf" srcId="{9ED47A06-F406-438A-BAB3-E6FEBB36A450}" destId="{F2EE7125-7BF3-4615-B6B6-B69F1D1868BE}" srcOrd="2" destOrd="0" presId="urn:microsoft.com/office/officeart/2008/layout/VerticalCurvedList"/>
    <dgm:cxn modelId="{D04B1D22-2B38-4CD1-BBC7-E9D3FA780602}" type="presParOf" srcId="{9ED47A06-F406-438A-BAB3-E6FEBB36A450}" destId="{5F14D1D2-33F4-4714-816B-D7E4C9BE4B49}" srcOrd="3" destOrd="0" presId="urn:microsoft.com/office/officeart/2008/layout/VerticalCurvedList"/>
    <dgm:cxn modelId="{E9163D4E-69AC-44CA-9D9F-B0C89AC0E8FB}" type="presParOf" srcId="{7B9A49DF-1E98-4483-9A73-AA2C6381AD8D}" destId="{A92893DC-98A6-4C49-9326-293D99019F88}" srcOrd="1" destOrd="0" presId="urn:microsoft.com/office/officeart/2008/layout/VerticalCurvedList"/>
    <dgm:cxn modelId="{F86607ED-D26D-4D94-B8A1-0E1C4E7EFF3F}" type="presParOf" srcId="{7B9A49DF-1E98-4483-9A73-AA2C6381AD8D}" destId="{1039816E-D816-44F2-92FC-36B1D3B73F06}" srcOrd="2" destOrd="0" presId="urn:microsoft.com/office/officeart/2008/layout/VerticalCurvedList"/>
    <dgm:cxn modelId="{CB827087-720D-46F7-978F-900FF48E6B66}" type="presParOf" srcId="{1039816E-D816-44F2-92FC-36B1D3B73F06}" destId="{FCBA8125-41EE-499D-8DF0-55934C0AD1D4}" srcOrd="0" destOrd="0" presId="urn:microsoft.com/office/officeart/2008/layout/VerticalCurvedList"/>
    <dgm:cxn modelId="{A4C2B480-E702-4989-AB3F-4AED793C43B3}" type="presParOf" srcId="{7B9A49DF-1E98-4483-9A73-AA2C6381AD8D}" destId="{BE67FD59-6046-400B-8493-141FFBB0EC7B}" srcOrd="3" destOrd="0" presId="urn:microsoft.com/office/officeart/2008/layout/VerticalCurvedList"/>
    <dgm:cxn modelId="{0BA4431C-01C9-4905-898F-2ACFD99AAE65}" type="presParOf" srcId="{7B9A49DF-1E98-4483-9A73-AA2C6381AD8D}" destId="{E7173297-2E88-49BA-AF91-1D975C79F763}" srcOrd="4" destOrd="0" presId="urn:microsoft.com/office/officeart/2008/layout/VerticalCurvedList"/>
    <dgm:cxn modelId="{C7709D8A-6534-4549-9FA8-1CD909BB4A3C}" type="presParOf" srcId="{E7173297-2E88-49BA-AF91-1D975C79F763}" destId="{42D511B0-7956-40F1-8972-2E31F561029A}" srcOrd="0" destOrd="0" presId="urn:microsoft.com/office/officeart/2008/layout/VerticalCurvedList"/>
    <dgm:cxn modelId="{199AA09D-9011-41AE-8FCF-32128DF3EE74}" type="presParOf" srcId="{7B9A49DF-1E98-4483-9A73-AA2C6381AD8D}" destId="{6FE9DE36-EF62-4FAB-9668-4ECA559AB004}" srcOrd="5" destOrd="0" presId="urn:microsoft.com/office/officeart/2008/layout/VerticalCurvedList"/>
    <dgm:cxn modelId="{1D489631-1C26-469B-961C-F31B17815DAC}" type="presParOf" srcId="{7B9A49DF-1E98-4483-9A73-AA2C6381AD8D}" destId="{0AF8F19E-6F6C-49DA-ACFF-04F91B4F2A67}" srcOrd="6" destOrd="0" presId="urn:microsoft.com/office/officeart/2008/layout/VerticalCurvedList"/>
    <dgm:cxn modelId="{F4A0E70E-849E-4008-8235-F9A303104E52}" type="presParOf" srcId="{0AF8F19E-6F6C-49DA-ACFF-04F91B4F2A67}" destId="{6736BEAC-386E-40E4-BC99-01A892B2DEBA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DF57EF-EA0B-4DDB-89C6-3EE7621C2BD5}">
      <dsp:nvSpPr>
        <dsp:cNvPr id="0" name=""/>
        <dsp:cNvSpPr/>
      </dsp:nvSpPr>
      <dsp:spPr>
        <a:xfrm>
          <a:off x="-4580462" y="-702298"/>
          <a:ext cx="5456335" cy="5456335"/>
        </a:xfrm>
        <a:prstGeom prst="blockArc">
          <a:avLst>
            <a:gd name="adj1" fmla="val 18900000"/>
            <a:gd name="adj2" fmla="val 2700000"/>
            <a:gd name="adj3" fmla="val 396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2893DC-98A6-4C49-9326-293D99019F88}">
      <dsp:nvSpPr>
        <dsp:cNvPr id="0" name=""/>
        <dsp:cNvSpPr/>
      </dsp:nvSpPr>
      <dsp:spPr>
        <a:xfrm>
          <a:off x="563302" y="405173"/>
          <a:ext cx="5961237" cy="810347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200" kern="1200">
            <a:solidFill>
              <a:schemeClr val="tx1"/>
            </a:solidFill>
          </a:endParaRPr>
        </a:p>
      </dsp:txBody>
      <dsp:txXfrm>
        <a:off x="563302" y="405173"/>
        <a:ext cx="5961237" cy="810347"/>
      </dsp:txXfrm>
    </dsp:sp>
    <dsp:sp modelId="{FCBA8125-41EE-499D-8DF0-55934C0AD1D4}">
      <dsp:nvSpPr>
        <dsp:cNvPr id="0" name=""/>
        <dsp:cNvSpPr/>
      </dsp:nvSpPr>
      <dsp:spPr>
        <a:xfrm>
          <a:off x="56835" y="303880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E67FD59-6046-400B-8493-141FFBB0EC7B}">
      <dsp:nvSpPr>
        <dsp:cNvPr id="0" name=""/>
        <dsp:cNvSpPr/>
      </dsp:nvSpPr>
      <dsp:spPr>
        <a:xfrm>
          <a:off x="857863" y="1620695"/>
          <a:ext cx="5666676" cy="810347"/>
        </a:xfrm>
        <a:prstGeom prst="rect">
          <a:avLst/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200" kern="1200">
            <a:solidFill>
              <a:schemeClr val="tx1"/>
            </a:solidFill>
          </a:endParaRPr>
        </a:p>
      </dsp:txBody>
      <dsp:txXfrm>
        <a:off x="857863" y="1620695"/>
        <a:ext cx="5666676" cy="810347"/>
      </dsp:txXfrm>
    </dsp:sp>
    <dsp:sp modelId="{42D511B0-7956-40F1-8972-2E31F561029A}">
      <dsp:nvSpPr>
        <dsp:cNvPr id="0" name=""/>
        <dsp:cNvSpPr/>
      </dsp:nvSpPr>
      <dsp:spPr>
        <a:xfrm>
          <a:off x="351396" y="1519401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FE9DE36-EF62-4FAB-9668-4ECA559AB004}">
      <dsp:nvSpPr>
        <dsp:cNvPr id="0" name=""/>
        <dsp:cNvSpPr/>
      </dsp:nvSpPr>
      <dsp:spPr>
        <a:xfrm>
          <a:off x="563302" y="2836216"/>
          <a:ext cx="5961237" cy="810347"/>
        </a:xfrm>
        <a:prstGeom prst="rect">
          <a:avLst/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200" kern="1200">
            <a:solidFill>
              <a:schemeClr val="tx1"/>
            </a:solidFill>
          </a:endParaRPr>
        </a:p>
      </dsp:txBody>
      <dsp:txXfrm>
        <a:off x="563302" y="2836216"/>
        <a:ext cx="5961237" cy="810347"/>
      </dsp:txXfrm>
    </dsp:sp>
    <dsp:sp modelId="{6736BEAC-386E-40E4-BC99-01A892B2DEBA}">
      <dsp:nvSpPr>
        <dsp:cNvPr id="0" name=""/>
        <dsp:cNvSpPr/>
      </dsp:nvSpPr>
      <dsp:spPr>
        <a:xfrm>
          <a:off x="56835" y="2734923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763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8215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977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538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292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316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223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948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438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090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137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87E53D-8FAA-4C2D-8746-82CE0FF508E3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819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41.jp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5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1.PNG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emf"/><Relationship Id="rId5" Type="http://schemas.openxmlformats.org/officeDocument/2006/relationships/image" Target="../media/image12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689466" y="1896067"/>
            <a:ext cx="70140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V</a:t>
            </a:r>
            <a:endParaRPr lang="en-US" sz="5400" b="1" cap="none" spc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1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7314" y="875228"/>
            <a:ext cx="9596846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. Hình vuông có cạnh 10 cm thì chu vi của nó là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10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 indent="457200"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40 cm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4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80 cm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619794" y="1846686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79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0113" y="846582"/>
            <a:ext cx="11621589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. Hình chữ nhật có diện tích 800 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độ dài một cạnh là 40 m thì chu vi của nó là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100 m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0 m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120 m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1600 m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162594" y="2800275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98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5610" y="1992061"/>
            <a:ext cx="11804469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 Hình thoi có độ dài hai đường chéo lần lượt là 6 cm, 8 cm thì diện tích của nó là: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48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14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7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24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031965" y="4430499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45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5760" y="807394"/>
            <a:ext cx="11720223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. Hình bình hành có độ dài một cạnh bằng 10 cm và chiều cao tương ứng bằng 5 cm thì diện tích của hình bình hành đó là: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50 cm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5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25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3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108261" y="2266118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3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8782" y="757415"/>
            <a:ext cx="11993217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. Hình thang cân có độ dài hai đáy lần lượt là 4 cm, 10 cm và chiều cao bằng 4 cm thì diện tích của hình thang cân đó là: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14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56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28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16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949235" y="2703439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3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28800" y="142958"/>
            <a:ext cx="997957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Arial" panose="020B0604020202020204" pitchFamily="34" charset="0"/>
              </a:rPr>
              <a:t>4.34 (SGK/105):</a:t>
            </a:r>
            <a:r>
              <a:rPr lang="en-US" sz="2800">
                <a:latin typeface="Times New Roman" panose="02020603050405020304" pitchFamily="18" charset="0"/>
                <a:ea typeface="Arial" panose="020B0604020202020204" pitchFamily="34" charset="0"/>
              </a:rPr>
              <a:t> Một mảnh vườn có hình dạng như hình dưới đây. Tính diện tích mảnh vườn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6580" y="1798582"/>
            <a:ext cx="7231958" cy="3766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89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17686" y="-93290"/>
            <a:ext cx="7231958" cy="3766645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5281452" y="78819"/>
            <a:ext cx="0" cy="174997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5281452" y="1016869"/>
            <a:ext cx="23490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669860" y="67454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9003" y="270468"/>
            <a:ext cx="33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4798" y="177426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26289"/>
              </p:ext>
            </p:extLst>
          </p:nvPr>
        </p:nvGraphicFramePr>
        <p:xfrm>
          <a:off x="926492" y="3471181"/>
          <a:ext cx="4673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2108160" imgH="253800" progId="Equation.DSMT4">
                  <p:embed/>
                </p:oleObj>
              </mc:Choice>
              <mc:Fallback>
                <p:oleObj name="Equation" r:id="rId5" imgW="2108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492" y="3471181"/>
                        <a:ext cx="467360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23488"/>
              </p:ext>
            </p:extLst>
          </p:nvPr>
        </p:nvGraphicFramePr>
        <p:xfrm>
          <a:off x="947074" y="4171352"/>
          <a:ext cx="4237843" cy="5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1892160" imgH="253800" progId="Equation.DSMT4">
                  <p:embed/>
                </p:oleObj>
              </mc:Choice>
              <mc:Fallback>
                <p:oleObj name="Equation" r:id="rId7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074" y="4171352"/>
                        <a:ext cx="4237843" cy="5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39366"/>
              </p:ext>
            </p:extLst>
          </p:nvPr>
        </p:nvGraphicFramePr>
        <p:xfrm>
          <a:off x="947074" y="4905067"/>
          <a:ext cx="2835584" cy="60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074" y="4905067"/>
                        <a:ext cx="2835584" cy="60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46398"/>
              </p:ext>
            </p:extLst>
          </p:nvPr>
        </p:nvGraphicFramePr>
        <p:xfrm>
          <a:off x="926492" y="5643736"/>
          <a:ext cx="4207636" cy="51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1752480" imgH="215640" progId="Equation.DSMT4">
                  <p:embed/>
                </p:oleObj>
              </mc:Choice>
              <mc:Fallback>
                <p:oleObj name="Equation" r:id="rId11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6492" y="5643736"/>
                        <a:ext cx="4207636" cy="51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07194"/>
              </p:ext>
            </p:extLst>
          </p:nvPr>
        </p:nvGraphicFramePr>
        <p:xfrm>
          <a:off x="896694" y="6113514"/>
          <a:ext cx="5610188" cy="60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3" imgW="2336760" imgH="253800" progId="Equation.DSMT4">
                  <p:embed/>
                </p:oleObj>
              </mc:Choice>
              <mc:Fallback>
                <p:oleObj name="Equation" r:id="rId13" imgW="2336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6694" y="6113514"/>
                        <a:ext cx="5610188" cy="60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82658" y="2689663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3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84809" y="189186"/>
            <a:ext cx="9262556" cy="4824248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>
            <a:off x="2017987" y="1623848"/>
            <a:ext cx="6574221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612525" y="2680137"/>
            <a:ext cx="41778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05097" y="5029200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68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7682" y="788275"/>
            <a:ext cx="9262556" cy="482424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9490846" y="2222936"/>
            <a:ext cx="0" cy="280626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463867" y="3279229"/>
            <a:ext cx="301121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37743" y="5770184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3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16965" y="6063326"/>
            <a:ext cx="2559269" cy="7789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53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7145" y="335231"/>
            <a:ext cx="11913476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8101330" algn="l"/>
              </a:tabLst>
            </a:pPr>
            <a:r>
              <a:rPr lang="nl-NL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4.36 (SGK – 104):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 Bản thiết kế một bên hiên nhà được biểu thị ở hình sau. Nếu chi phi làm mỗi 9 dm</a:t>
            </a:r>
            <a:r>
              <a:rPr lang="nl-NL" sz="2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 hiên là 103 nghìn đồng thì chi phí của cả hiên nhà sẽ là bao nhiêu?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3121" y="1364707"/>
            <a:ext cx="4666593" cy="3318072"/>
          </a:xfrm>
          <a:prstGeom prst="rect">
            <a:avLst/>
          </a:prstGeom>
        </p:spPr>
      </p:pic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225935703"/>
              </p:ext>
            </p:extLst>
          </p:nvPr>
        </p:nvGraphicFramePr>
        <p:xfrm>
          <a:off x="5165777" y="1645948"/>
          <a:ext cx="6579533" cy="40517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53535" y="2175641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endParaRPr lang="en-US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55060" y="340478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endParaRPr lang="en-US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44236" y="4624551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endParaRPr lang="en-US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75524" y="2157989"/>
            <a:ext cx="434766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iên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05751" y="3384752"/>
            <a:ext cx="238238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Lấy S : 9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?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35345" y="4570690"/>
            <a:ext cx="4777270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Lấy kết quả bước 2 x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16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6" grpId="0">
        <p:bldAsOne/>
      </p:bldGraphic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5436896" y="115910"/>
            <a:ext cx="5883633" cy="2382591"/>
          </a:xfrm>
          <a:prstGeom prst="cloudCallout">
            <a:avLst>
              <a:gd name="adj1" fmla="val -27400"/>
              <a:gd name="adj2" fmla="val 84663"/>
            </a:avLst>
          </a:prstGeom>
          <a:solidFill>
            <a:srgbClr val="EE9F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V chúng ta được học những gì?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198" y="2498501"/>
            <a:ext cx="5608615" cy="454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25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04041" y="737937"/>
            <a:ext cx="10641725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771900" algn="l"/>
                <a:tab pos="4552315" algn="l"/>
              </a:tabLst>
            </a:pP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nl-NL" sz="4000" b="1"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về nhà</a:t>
            </a:r>
            <a:endParaRPr lang="en-US" sz="4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771900" algn="l"/>
                <a:tab pos="4552315" algn="l"/>
              </a:tabLst>
            </a:pPr>
            <a:r>
              <a:rPr lang="nl-NL" sz="4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Ôn tập lại lý thuyết theo SGK và các dạng bài tập đã chữa.</a:t>
            </a:r>
            <a:endParaRPr lang="en-US" sz="4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771900" algn="l"/>
                <a:tab pos="4552315" algn="l"/>
              </a:tabLst>
            </a:pPr>
            <a:r>
              <a:rPr lang="nl-NL" sz="4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BTVN: </a:t>
            </a:r>
            <a:r>
              <a:rPr lang="nl-NL" sz="4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4.36 và các </a:t>
            </a: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bài tập còn lại (SGK + SBT).</a:t>
            </a:r>
            <a:endParaRPr lang="en-US" sz="4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65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52556" y="2084467"/>
            <a:ext cx="8339142" cy="31700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0000" b="1" smtClean="0">
                <a:ln/>
                <a:solidFill>
                  <a:srgbClr val="FF0000"/>
                </a:solidFill>
                <a:latin typeface=".VnCommercial Script" panose="020B7200000000000000" pitchFamily="34" charset="0"/>
              </a:rPr>
              <a:t>Thank you!</a:t>
            </a:r>
            <a:endParaRPr lang="en-US" sz="20000" b="1">
              <a:ln/>
              <a:solidFill>
                <a:srgbClr val="FF0000"/>
              </a:solidFill>
              <a:latin typeface=".VnCommercial Script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21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>
            <a:off x="3327305" y="386369"/>
            <a:ext cx="5979564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8661" y="2111795"/>
            <a:ext cx="2898551" cy="217391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88" y="2111795"/>
            <a:ext cx="2849511" cy="179969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88" y="0"/>
            <a:ext cx="2854817" cy="17128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06869" y="0"/>
            <a:ext cx="2003866" cy="19704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310" y="4547895"/>
            <a:ext cx="2866417" cy="189454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6644" y="5041867"/>
            <a:ext cx="2321283" cy="181613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68661" y="4520268"/>
            <a:ext cx="2132927" cy="1949797"/>
          </a:xfrm>
          <a:prstGeom prst="rect">
            <a:avLst/>
          </a:prstGeom>
        </p:spPr>
      </p:pic>
      <p:cxnSp>
        <p:nvCxnSpPr>
          <p:cNvPr id="26" name="Straight Arrow Connector 25"/>
          <p:cNvCxnSpPr/>
          <p:nvPr/>
        </p:nvCxnSpPr>
        <p:spPr>
          <a:xfrm>
            <a:off x="3310399" y="3333484"/>
            <a:ext cx="5658262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310399" y="4711524"/>
            <a:ext cx="5658262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 flipV="1">
            <a:off x="6139530" y="386369"/>
            <a:ext cx="8453" cy="1326521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126850" y="2813205"/>
            <a:ext cx="1" cy="520279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122041" y="2830267"/>
            <a:ext cx="0" cy="2211600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0" idx="3"/>
          </p:cNvCxnSpPr>
          <p:nvPr/>
        </p:nvCxnSpPr>
        <p:spPr>
          <a:xfrm flipV="1">
            <a:off x="7237927" y="5949933"/>
            <a:ext cx="1730734" cy="1"/>
          </a:xfrm>
          <a:prstGeom prst="straightConnector1">
            <a:avLst/>
          </a:prstGeom>
          <a:ln w="762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37317" y="1717258"/>
            <a:ext cx="4201903" cy="1113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06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16630"/>
              </p:ext>
            </p:extLst>
          </p:nvPr>
        </p:nvGraphicFramePr>
        <p:xfrm>
          <a:off x="8413169" y="2662789"/>
          <a:ext cx="1019648" cy="40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4" imgW="482391" imgH="190417" progId="Equation.DSMT4">
                  <p:embed/>
                </p:oleObj>
              </mc:Choice>
              <mc:Fallback>
                <p:oleObj name="Equation" r:id="rId4" imgW="48239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169" y="2662789"/>
                        <a:ext cx="1019648" cy="407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09097"/>
              </p:ext>
            </p:extLst>
          </p:nvPr>
        </p:nvGraphicFramePr>
        <p:xfrm>
          <a:off x="10177564" y="2611273"/>
          <a:ext cx="1871011" cy="52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6" imgW="875834" imgH="248035" progId="Equation.DSMT4">
                  <p:embed/>
                </p:oleObj>
              </mc:Choice>
              <mc:Fallback>
                <p:oleObj name="Equation" r:id="rId6" imgW="875834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77564" y="2611273"/>
                        <a:ext cx="1871011" cy="52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88986" y="571032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ốn cạnh bằng nhau; Hai đường chéo vuông góc với nhau;  Các cạnh đối song song với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 góc đối bằng nhau.</a:t>
            </a:r>
            <a:endParaRPr lang="en-US" sz="2000"/>
          </a:p>
        </p:txBody>
      </p:sp>
      <p:sp>
        <p:nvSpPr>
          <p:cNvPr id="6" name="Rectangle 5"/>
          <p:cNvSpPr/>
          <p:nvPr/>
        </p:nvSpPr>
        <p:spPr>
          <a:xfrm>
            <a:off x="1188985" y="1498703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 cạnh bằng nhau; Bốn góc bằng nhau và bằng 9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2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đường chéo bằng nhau.</a:t>
            </a:r>
            <a:endParaRPr lang="en-US" sz="2000"/>
          </a:p>
        </p:txBody>
      </p:sp>
      <p:sp>
        <p:nvSpPr>
          <p:cNvPr id="7" name="Rectangle 6"/>
          <p:cNvSpPr/>
          <p:nvPr/>
        </p:nvSpPr>
        <p:spPr>
          <a:xfrm>
            <a:off x="1188984" y="2481154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cạnh đối bằng nhau; Các góc đối bằng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 cạnh đối song song và bằng nhau.</a:t>
            </a:r>
            <a:endParaRPr lang="en-US" sz="2000"/>
          </a:p>
        </p:txBody>
      </p:sp>
      <p:sp>
        <p:nvSpPr>
          <p:cNvPr id="8" name="Rectangle 7"/>
          <p:cNvSpPr/>
          <p:nvPr/>
        </p:nvSpPr>
        <p:spPr>
          <a:xfrm>
            <a:off x="1188983" y="3369969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ốn góc bằng nhau và bằng 9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2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cạnh đối bằng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đường chéo bằng nhau.</a:t>
            </a:r>
            <a:endParaRPr lang="en-US" sz="2000"/>
          </a:p>
        </p:txBody>
      </p:sp>
      <p:sp>
        <p:nvSpPr>
          <p:cNvPr id="9" name="Rectangle 8"/>
          <p:cNvSpPr/>
          <p:nvPr/>
        </p:nvSpPr>
        <p:spPr>
          <a:xfrm>
            <a:off x="1188982" y="4158342"/>
            <a:ext cx="67813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cạnh bên bằng nhau; Hai đường chéo bằng nhau; Hai cạnh đáy song song với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góc kề một đấy bằng nhau.</a:t>
            </a:r>
            <a:endParaRPr lang="en-US" sz="2000"/>
          </a:p>
        </p:txBody>
      </p:sp>
      <p:sp>
        <p:nvSpPr>
          <p:cNvPr id="10" name="Rectangle 9"/>
          <p:cNvSpPr/>
          <p:nvPr/>
        </p:nvSpPr>
        <p:spPr>
          <a:xfrm>
            <a:off x="1175339" y="5376405"/>
            <a:ext cx="6096000" cy="4462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15000"/>
              </a:lnSpc>
              <a:spcAft>
                <a:spcPts val="300"/>
              </a:spcAft>
            </a:pPr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cạnh bằng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 góc bằng nhau và bằng 6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1188982" y="6118783"/>
            <a:ext cx="67813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u cạnh bằng nhau; Sáu góc bằng nhau, mỗi góc bằng 12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2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 đường chéo chính bằng nhau.</a:t>
            </a:r>
            <a:endParaRPr lang="en-US" sz="200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94620"/>
              </p:ext>
            </p:extLst>
          </p:nvPr>
        </p:nvGraphicFramePr>
        <p:xfrm>
          <a:off x="8343887" y="551251"/>
          <a:ext cx="1257682" cy="90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8" imgW="609198" imgH="438748" progId="Equation.DSMT4">
                  <p:embed/>
                </p:oleObj>
              </mc:Choice>
              <mc:Fallback>
                <p:oleObj name="Equation" r:id="rId8" imgW="609198" imgH="438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3887" y="551251"/>
                        <a:ext cx="1257682" cy="90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10938"/>
              </p:ext>
            </p:extLst>
          </p:nvPr>
        </p:nvGraphicFramePr>
        <p:xfrm>
          <a:off x="10579669" y="839249"/>
          <a:ext cx="1100472" cy="35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0" imgW="533273" imgH="171606" progId="Equation.DSMT4">
                  <p:embed/>
                </p:oleObj>
              </mc:Choice>
              <mc:Fallback>
                <p:oleObj name="Equation" r:id="rId10" imgW="533273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79669" y="839249"/>
                        <a:ext cx="1100472" cy="35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72638"/>
              </p:ext>
            </p:extLst>
          </p:nvPr>
        </p:nvGraphicFramePr>
        <p:xfrm>
          <a:off x="8399617" y="1747870"/>
          <a:ext cx="1000842" cy="45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2" imgW="456988" imgH="209820" progId="Equation.DSMT4">
                  <p:embed/>
                </p:oleObj>
              </mc:Choice>
              <mc:Fallback>
                <p:oleObj name="Equation" r:id="rId12" imgW="456988" imgH="2098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99617" y="1747870"/>
                        <a:ext cx="1000842" cy="458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77603"/>
              </p:ext>
            </p:extLst>
          </p:nvPr>
        </p:nvGraphicFramePr>
        <p:xfrm>
          <a:off x="10629763" y="1747870"/>
          <a:ext cx="1125945" cy="37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4" imgW="514202" imgH="171606" progId="Equation.DSMT4">
                  <p:embed/>
                </p:oleObj>
              </mc:Choice>
              <mc:Fallback>
                <p:oleObj name="Equation" r:id="rId14" imgW="514202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29763" y="1747870"/>
                        <a:ext cx="1125945" cy="37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76979"/>
              </p:ext>
            </p:extLst>
          </p:nvPr>
        </p:nvGraphicFramePr>
        <p:xfrm>
          <a:off x="8413169" y="3547133"/>
          <a:ext cx="1019648" cy="40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6" imgW="476060" imgH="190713" progId="Equation.DSMT4">
                  <p:embed/>
                </p:oleObj>
              </mc:Choice>
              <mc:Fallback>
                <p:oleObj name="Equation" r:id="rId16" imgW="476060" imgH="1907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3169" y="3547133"/>
                        <a:ext cx="1019648" cy="407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81931"/>
              </p:ext>
            </p:extLst>
          </p:nvPr>
        </p:nvGraphicFramePr>
        <p:xfrm>
          <a:off x="10198132" y="3563729"/>
          <a:ext cx="1876152" cy="53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8" imgW="875834" imgH="248035" progId="Equation.DSMT4">
                  <p:embed/>
                </p:oleObj>
              </mc:Choice>
              <mc:Fallback>
                <p:oleObj name="Equation" r:id="rId18" imgW="875834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98132" y="3563729"/>
                        <a:ext cx="1876152" cy="530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31009"/>
              </p:ext>
            </p:extLst>
          </p:nvPr>
        </p:nvGraphicFramePr>
        <p:xfrm>
          <a:off x="8116014" y="4238294"/>
          <a:ext cx="1850484" cy="94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20" imgW="894906" imgH="457855" progId="Equation.DSMT4">
                  <p:embed/>
                </p:oleObj>
              </mc:Choice>
              <mc:Fallback>
                <p:oleObj name="Equation" r:id="rId20" imgW="894906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16014" y="4238294"/>
                        <a:ext cx="1850484" cy="944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78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133" y="349975"/>
            <a:ext cx="12092804" cy="5364214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4088673" y="4049485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99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5084" y="321296"/>
            <a:ext cx="11744558" cy="4419516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939888" y="4211832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651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7862" y="1003338"/>
            <a:ext cx="11752217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Khẳng định nào sau đây </a:t>
            </a:r>
            <a:r>
              <a:rPr lang="nl-NL" sz="2800" b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ình chữ nhật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Bốn góc bằng nhau và bằng 6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Hai đường chéo không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Bốn góc bằng nhau và bằng 9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Hai đường chéo song song với nhau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110342" y="2939143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80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503" y="2432599"/>
            <a:ext cx="8852263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Khẳng định nào sau đây là </a:t>
            </a:r>
            <a:r>
              <a:rPr lang="nl-NL" sz="2800" b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ình lục giác đều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Các góc bằng nhau và bằng 9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Đường chéo chính bằng đường chéo phụ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Các góc bằng nhau và bằng 6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Các đường chéo chính bằng nhau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582858" y="4825605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7673" y="807393"/>
            <a:ext cx="9675223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Khẳng định nào sau đây là </a:t>
            </a:r>
            <a:r>
              <a:rPr lang="nl-NL" sz="2800" b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Hai đường chéo của hình vuông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Hai góc kề một đáy của hình thang cân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Trong hình thoi, các góc đối không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Trong hình chữ nhật, hai đường chéo cắt nhau tại trung điểm của mỗi đường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123406" y="2246811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07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469</Words>
  <Application>Microsoft Office PowerPoint</Application>
  <PresentationFormat>Widescreen</PresentationFormat>
  <Paragraphs>6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.VnCommercial Script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Windows User</cp:lastModifiedBy>
  <cp:revision>24</cp:revision>
  <dcterms:created xsi:type="dcterms:W3CDTF">2021-07-20T10:59:14Z</dcterms:created>
  <dcterms:modified xsi:type="dcterms:W3CDTF">2023-11-16T04:17:25Z</dcterms:modified>
</cp:coreProperties>
</file>